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7103" w:rsidRPr="00B77103" w:rsidRDefault="00B77103" w:rsidP="00924B80">
      <w:pPr>
        <w:spacing w:line="360" w:lineRule="auto"/>
        <w:ind w:firstLine="567"/>
        <w:rPr>
          <w:rFonts w:ascii="Times New Roman" w:hAnsi="Times New Roman" w:cs="Times New Roman"/>
          <w:b/>
          <w:color w:val="1414FC"/>
        </w:rPr>
      </w:pPr>
      <w:r w:rsidRPr="00B77103">
        <w:rPr>
          <w:rFonts w:ascii="Times New Roman" w:hAnsi="Times New Roman" w:cs="Times New Roman"/>
          <w:b/>
          <w:sz w:val="28"/>
          <w:szCs w:val="28"/>
          <w:lang w:val="uk-UA"/>
        </w:rPr>
        <w:t>Тема.</w:t>
      </w:r>
      <w:r w:rsidRPr="00B77103">
        <w:rPr>
          <w:rFonts w:ascii="Times New Roman" w:hAnsi="Times New Roman" w:cs="Times New Roman"/>
          <w:b/>
          <w:color w:val="1414FC"/>
          <w:sz w:val="28"/>
          <w:szCs w:val="28"/>
          <w:lang w:val="uk-UA"/>
        </w:rPr>
        <w:t xml:space="preserve"> Підготовка до контрольної роботи</w:t>
      </w:r>
    </w:p>
    <w:p w:rsidR="00B77103" w:rsidRPr="00B77103" w:rsidRDefault="00B77103" w:rsidP="00924B80">
      <w:pPr>
        <w:spacing w:line="36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B7710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Мета: 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>формувати вміння учнів застосовувати вивчені означення та властивості до розв'язування задач;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розвивати самостійність в прийнятті рішень при розв’язуванні </w:t>
      </w:r>
      <w:r w:rsidR="00F7336D">
        <w:rPr>
          <w:rFonts w:ascii="Times New Roman" w:eastAsia="Times New Roman" w:hAnsi="Times New Roman" w:cs="Times New Roman"/>
          <w:sz w:val="28"/>
          <w:szCs w:val="28"/>
          <w:lang w:val="uk-UA"/>
        </w:rPr>
        <w:t>вправ, вміння аналізувати, порівнювати, робити висновки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; 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ховувати </w:t>
      </w:r>
      <w:r w:rsidR="00F7336D">
        <w:rPr>
          <w:rFonts w:ascii="Times New Roman" w:eastAsia="Times New Roman" w:hAnsi="Times New Roman" w:cs="Times New Roman"/>
          <w:sz w:val="28"/>
          <w:szCs w:val="28"/>
          <w:lang w:val="uk-UA"/>
        </w:rPr>
        <w:t>вміння слухати інших, висловлювати власну точку зору.</w:t>
      </w:r>
    </w:p>
    <w:p w:rsidR="00B77103" w:rsidRPr="00B77103" w:rsidRDefault="00B77103" w:rsidP="00924B80">
      <w:pPr>
        <w:spacing w:line="360" w:lineRule="auto"/>
        <w:ind w:firstLine="567"/>
        <w:rPr>
          <w:rFonts w:ascii="Times New Roman" w:hAnsi="Times New Roman" w:cs="Times New Roman"/>
        </w:rPr>
      </w:pPr>
      <w:r w:rsidRPr="00B77103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ип уроку: урок </w:t>
      </w:r>
      <w:r w:rsidRPr="00B77103">
        <w:rPr>
          <w:rFonts w:ascii="Times New Roman" w:hAnsi="Times New Roman" w:cs="Times New Roman"/>
          <w:sz w:val="28"/>
          <w:szCs w:val="28"/>
          <w:lang w:val="uk-UA"/>
        </w:rPr>
        <w:t>узагальнення і систематизації знань та вмінь.</w:t>
      </w:r>
    </w:p>
    <w:p w:rsidR="00B77103" w:rsidRPr="00B77103" w:rsidRDefault="00B77103" w:rsidP="00924B80">
      <w:pPr>
        <w:spacing w:line="36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 w:rsidRPr="00B77103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Вимоги до рівня підготовки учнів: 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>застосовують вивчені означення та властивості до розв'язування задач.</w:t>
      </w:r>
    </w:p>
    <w:p w:rsidR="00B77103" w:rsidRPr="00B77103" w:rsidRDefault="00B77103" w:rsidP="00924B80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77103">
        <w:rPr>
          <w:rFonts w:ascii="Times New Roman" w:hAnsi="Times New Roman" w:cs="Times New Roman"/>
          <w:sz w:val="28"/>
          <w:szCs w:val="28"/>
          <w:lang w:val="uk-UA"/>
        </w:rPr>
        <w:t>ХІД УРОКУ:</w:t>
      </w:r>
    </w:p>
    <w:p w:rsidR="00B77103" w:rsidRPr="00B77103" w:rsidRDefault="00B77103" w:rsidP="00924B80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77103">
        <w:rPr>
          <w:rFonts w:ascii="Times New Roman" w:hAnsi="Times New Roman" w:cs="Times New Roman"/>
          <w:b/>
          <w:sz w:val="28"/>
          <w:szCs w:val="28"/>
          <w:lang w:val="uk-UA"/>
        </w:rPr>
        <w:t>І. Організаційний момент.</w:t>
      </w:r>
    </w:p>
    <w:p w:rsidR="00B77103" w:rsidRPr="00B77103" w:rsidRDefault="00B77103" w:rsidP="00924B8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B77103">
        <w:rPr>
          <w:rFonts w:ascii="Times New Roman" w:hAnsi="Times New Roman" w:cs="Times New Roman"/>
          <w:sz w:val="28"/>
          <w:szCs w:val="28"/>
          <w:lang w:val="uk-UA"/>
        </w:rPr>
        <w:t>Відмітити відсутніх в класі. Перевірити підготовку учнів до уроку (наявність робочого зошита, щоденника, олівця, лінійки).</w:t>
      </w:r>
    </w:p>
    <w:p w:rsidR="00B77103" w:rsidRPr="00B77103" w:rsidRDefault="007F649B" w:rsidP="00924B80">
      <w:pPr>
        <w:spacing w:line="360" w:lineRule="auto"/>
        <w:ind w:firstLine="567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І</w:t>
      </w:r>
      <w:r w:rsidR="00B77103" w:rsidRPr="00B77103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I.</w:t>
      </w:r>
      <w:r w:rsidR="00B77103" w:rsidRPr="00B77103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B77103" w:rsidRPr="00B77103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Перевірка домашнього завдання</w:t>
      </w:r>
      <w:r w:rsidR="00B77103">
        <w:rPr>
          <w:rFonts w:ascii="Times New Roman" w:eastAsia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B77103" w:rsidRPr="00B77103" w:rsidRDefault="00B77103" w:rsidP="00924B80">
      <w:pPr>
        <w:spacing w:line="360" w:lineRule="auto"/>
        <w:ind w:firstLine="540"/>
        <w:rPr>
          <w:rFonts w:ascii="Times New Roman" w:eastAsia="Times New Roman" w:hAnsi="Times New Roman" w:cs="Times New Roman"/>
          <w:sz w:val="28"/>
          <w:szCs w:val="28"/>
        </w:rPr>
      </w:pP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>Перевірити правильність виконання домашніх завдань за допомогою записів на дошці, які зроблено до початку уроку, та відповісти на запитання, які виникли в учнів при ви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конанні домашніх завдань.</w:t>
      </w:r>
    </w:p>
    <w:p w:rsidR="00B77103" w:rsidRPr="00B77103" w:rsidRDefault="00B77103" w:rsidP="00924B80">
      <w:pPr>
        <w:spacing w:line="360" w:lineRule="auto"/>
        <w:ind w:firstLine="594"/>
        <w:rPr>
          <w:rFonts w:ascii="Times New Roman" w:hAnsi="Times New Roman" w:cs="Times New Roman"/>
          <w:i/>
          <w:sz w:val="28"/>
          <w:szCs w:val="28"/>
        </w:rPr>
      </w:pPr>
      <w:r w:rsidRPr="00B77103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 w:rsidR="007F649B">
        <w:rPr>
          <w:rFonts w:ascii="Times New Roman" w:hAnsi="Times New Roman" w:cs="Times New Roman"/>
          <w:b/>
          <w:bCs/>
          <w:sz w:val="28"/>
          <w:szCs w:val="28"/>
          <w:lang w:val="uk-UA"/>
        </w:rPr>
        <w:t>І</w:t>
      </w:r>
      <w:r w:rsidRPr="00B77103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 w:rsidRPr="00B77103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B77103">
        <w:rPr>
          <w:rFonts w:ascii="Times New Roman" w:hAnsi="Times New Roman" w:cs="Times New Roman"/>
          <w:b/>
          <w:bCs/>
          <w:sz w:val="28"/>
          <w:szCs w:val="28"/>
          <w:lang w:val="uk-UA"/>
        </w:rPr>
        <w:t>Узагальнення й систематизація знань учнів з теми</w:t>
      </w:r>
      <w:r w:rsidR="00DD693A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 w:rsidRPr="00B77103">
        <w:rPr>
          <w:rFonts w:ascii="Times New Roman" w:hAnsi="Times New Roman" w:cs="Times New Roman"/>
          <w:b/>
          <w:bCs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bCs/>
          <w:sz w:val="28"/>
          <w:szCs w:val="28"/>
          <w:lang w:val="uk-UA"/>
        </w:rPr>
        <w:t>Вправа: «</w:t>
      </w:r>
      <w:r w:rsidRPr="00B77103">
        <w:rPr>
          <w:rFonts w:ascii="Times New Roman" w:hAnsi="Times New Roman" w:cs="Times New Roman"/>
          <w:bCs/>
          <w:i/>
          <w:sz w:val="28"/>
          <w:szCs w:val="28"/>
          <w:lang w:val="uk-UA"/>
        </w:rPr>
        <w:t>Фронтальна бесіда</w:t>
      </w:r>
      <w:r>
        <w:rPr>
          <w:rFonts w:ascii="Times New Roman" w:hAnsi="Times New Roman" w:cs="Times New Roman"/>
          <w:bCs/>
          <w:i/>
          <w:sz w:val="28"/>
          <w:szCs w:val="28"/>
          <w:lang w:val="uk-UA"/>
        </w:rPr>
        <w:t>».</w:t>
      </w:r>
    </w:p>
    <w:p w:rsidR="00B77103" w:rsidRPr="00520620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Який вектор називається нульовим, одиничним?</w:t>
      </w:r>
    </w:p>
    <w:p w:rsidR="00B77103" w:rsidRPr="00520620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Що називається абсолютною величиною вектора?</w:t>
      </w:r>
    </w:p>
    <w:p w:rsidR="00B77103" w:rsidRPr="00520620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Які вектори називаються рівними?</w:t>
      </w:r>
    </w:p>
    <w:p w:rsidR="00B77103" w:rsidRPr="00520620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Сформулюйте правило побудови суми векторів за правилом трикутника і паралелограма.</w:t>
      </w:r>
    </w:p>
    <w:p w:rsidR="00B77103" w:rsidRPr="00520620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Сформулюйте теорему про координати суми векторів.</w:t>
      </w:r>
    </w:p>
    <w:p w:rsidR="00B77103" w:rsidRDefault="00B77103" w:rsidP="00924B80">
      <w:pPr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Сформулюйте теорему про координати різниці векторів.</w:t>
      </w:r>
    </w:p>
    <w:p w:rsidR="00B77103" w:rsidRPr="00334C75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 </w: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>Що називають добутком вектора на число?</w:t>
      </w:r>
    </w:p>
    <w:p w:rsidR="00B77103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пов’язані координати колінеарних векторів?</w:t>
      </w:r>
    </w:p>
    <w:p w:rsidR="00B77103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пишіть формули для знаходження скалярного добутку векторів.</w:t>
      </w:r>
    </w:p>
    <w:p w:rsidR="00C822F1" w:rsidRPr="00C822F1" w:rsidRDefault="00C822F1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Як знайти кут між векторами?</w:t>
      </w:r>
    </w:p>
    <w:p w:rsidR="00B77103" w:rsidRDefault="00B77103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Які вектори називаються перпендикулярними?</w:t>
      </w:r>
    </w:p>
    <w:p w:rsidR="00B77103" w:rsidRDefault="00C822F1" w:rsidP="00924B80">
      <w:pPr>
        <w:pStyle w:val="a7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77103">
        <w:rPr>
          <w:rFonts w:ascii="Times New Roman" w:hAnsi="Times New Roman" w:cs="Times New Roman"/>
          <w:sz w:val="28"/>
          <w:szCs w:val="28"/>
          <w:lang w:val="uk-UA"/>
        </w:rPr>
        <w:t>Як встановити перпендикулярність векторів?</w:t>
      </w:r>
    </w:p>
    <w:p w:rsidR="007F649B" w:rsidRDefault="00DD693A" w:rsidP="00924B80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IV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. Самостійна робота.</w:t>
      </w:r>
    </w:p>
    <w:p w:rsidR="00E37C9E" w:rsidRDefault="00E37C9E" w:rsidP="00924B8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А.Г. Мерзляк, 9 клас</w:t>
      </w:r>
      <w:r>
        <w:rPr>
          <w:rFonts w:ascii="Times New Roman" w:hAnsi="Times New Roman" w:cs="Times New Roman"/>
          <w:sz w:val="28"/>
          <w:szCs w:val="28"/>
          <w:lang w:val="uk-UA"/>
        </w:rPr>
        <w:t>, ст.156.  Тести.</w:t>
      </w:r>
    </w:p>
    <w:p w:rsidR="00D37706" w:rsidRDefault="00D37706" w:rsidP="00D37706">
      <w:pPr>
        <w:spacing w:line="360" w:lineRule="auto"/>
        <w:ind w:left="851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370102" cy="4381500"/>
            <wp:effectExtent l="19050" t="0" r="1748" b="0"/>
            <wp:docPr id="13" name="Рисунок 13" descr="C:\Users\Дом\Pictures\2014-06-09 4\4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Дом\Pictures\2014-06-09 4\4 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r="531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980" cy="43839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7706">
        <w:rPr>
          <w:rFonts w:ascii="Times New Roman" w:hAnsi="Times New Roman" w:cs="Times New Roman"/>
          <w:sz w:val="28"/>
          <w:szCs w:val="28"/>
          <w:lang w:val="uk-UA"/>
        </w:rPr>
        <w:drawing>
          <wp:inline distT="0" distB="0" distL="0" distR="0">
            <wp:extent cx="3370580" cy="2095500"/>
            <wp:effectExtent l="19050" t="0" r="1270" b="0"/>
            <wp:docPr id="1" name="Рисунок 13" descr="C:\Users\Дом\Pictures\2014-06-09 4\4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Дом\Pictures\2014-06-09 4\4 0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0989" b="521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48" cy="2095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C9E" w:rsidRDefault="00E37C9E" w:rsidP="00924B80">
      <w:pPr>
        <w:spacing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Після закінчення роботи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ровести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детальну перевірку</w:t>
      </w:r>
      <w:r w:rsidRPr="00B7710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’ясувавши пробіли у знаннях учнів розв’язати окремі завдання на дошці.</w:t>
      </w:r>
    </w:p>
    <w:p w:rsidR="00E37C9E" w:rsidRPr="00E37C9E" w:rsidRDefault="00E37C9E" w:rsidP="00924B8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. Розв’язування задач.</w:t>
      </w:r>
    </w:p>
    <w:p w:rsidR="00FE55BB" w:rsidRPr="00FE55BB" w:rsidRDefault="00FE55BB" w:rsidP="00924B80">
      <w:pPr>
        <w:pStyle w:val="a7"/>
        <w:numPr>
          <w:ilvl w:val="0"/>
          <w:numId w:val="4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ано вектори </w:t>
      </w:r>
      <w:r w:rsidRPr="00E10CBE">
        <w:rPr>
          <w:position w:val="-10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.75pt" o:ole="">
            <v:imagedata r:id="rId9" o:title=""/>
          </v:shape>
          <o:OLEObject Type="Embed" ProgID="Equation.DSMT4" ShapeID="_x0000_i1025" DrawAspect="Content" ObjectID="_1463858840" r:id="rId10"/>
        </w:object>
      </w:r>
      <w:r>
        <w:rPr>
          <w:lang w:val="uk-UA"/>
        </w:rPr>
        <w:t xml:space="preserve">. </w:t>
      </w:r>
    </w:p>
    <w:p w:rsidR="00FE55BB" w:rsidRDefault="00FE55BB" w:rsidP="00924B80">
      <w:pPr>
        <w:pStyle w:val="a7"/>
        <w:spacing w:line="360" w:lineRule="auto"/>
        <w:ind w:left="900"/>
        <w:rPr>
          <w:lang w:val="uk-UA"/>
        </w:rPr>
      </w:pPr>
      <w:r w:rsidRPr="00FE55BB">
        <w:rPr>
          <w:rFonts w:ascii="Times New Roman" w:hAnsi="Times New Roman" w:cs="Times New Roman"/>
          <w:sz w:val="28"/>
          <w:szCs w:val="28"/>
          <w:lang w:val="uk-UA"/>
        </w:rPr>
        <w:t>Знайдіть:</w:t>
      </w:r>
      <w:r>
        <w:rPr>
          <w:rFonts w:ascii="Times New Roman" w:hAnsi="Times New Roman" w:cs="Times New Roman"/>
          <w:lang w:val="uk-UA"/>
        </w:rPr>
        <w:t xml:space="preserve"> </w:t>
      </w:r>
      <w:r w:rsidRPr="00E10CBE">
        <w:rPr>
          <w:position w:val="-18"/>
        </w:rPr>
        <w:object w:dxaOrig="4380" w:dyaOrig="480">
          <v:shape id="_x0000_i1026" type="#_x0000_t75" style="width:219pt;height:24pt" o:ole="">
            <v:imagedata r:id="rId11" o:title=""/>
          </v:shape>
          <o:OLEObject Type="Embed" ProgID="Equation.DSMT4" ShapeID="_x0000_i1026" DrawAspect="Content" ObjectID="_1463858841" r:id="rId12"/>
        </w:object>
      </w:r>
    </w:p>
    <w:p w:rsidR="00FE55BB" w:rsidRDefault="00FE55BB" w:rsidP="00924B80">
      <w:pPr>
        <w:pStyle w:val="a7"/>
        <w:numPr>
          <w:ilvl w:val="0"/>
          <w:numId w:val="4"/>
        </w:numPr>
        <w:spacing w:line="360" w:lineRule="auto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ано точки А(1; 2),  В(2; 5), С(5; 4),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(4; 1). Знайдіть:</w:t>
      </w:r>
    </w:p>
    <w:p w:rsidR="00FE55BB" w:rsidRDefault="00FE55BB" w:rsidP="00924B80">
      <w:pPr>
        <w:pStyle w:val="a7"/>
        <w:spacing w:line="360" w:lineRule="auto"/>
        <w:ind w:left="90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а) координати векторів</w:t>
      </w:r>
      <w:r w:rsidR="00905445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905445" w:rsidRPr="00E10CBE">
        <w:rPr>
          <w:position w:val="-10"/>
        </w:rPr>
        <w:object w:dxaOrig="1020" w:dyaOrig="380">
          <v:shape id="_x0000_i1027" type="#_x0000_t75" style="width:51pt;height:18.75pt" o:ole="">
            <v:imagedata r:id="rId13" o:title=""/>
          </v:shape>
          <o:OLEObject Type="Embed" ProgID="Equation.DSMT4" ShapeID="_x0000_i1027" DrawAspect="Content" ObjectID="_1463858842" r:id="rId14"/>
        </w:object>
      </w:r>
    </w:p>
    <w:p w:rsidR="00905445" w:rsidRDefault="00905445" w:rsidP="00924B80">
      <w:pPr>
        <w:pStyle w:val="a7"/>
        <w:spacing w:line="360" w:lineRule="auto"/>
        <w:ind w:left="900"/>
        <w:rPr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б) кут між векторами </w:t>
      </w:r>
      <w:r w:rsidRPr="00E10CBE">
        <w:rPr>
          <w:position w:val="-10"/>
        </w:rPr>
        <w:object w:dxaOrig="1020" w:dyaOrig="380">
          <v:shape id="_x0000_i1028" type="#_x0000_t75" style="width:51pt;height:18.75pt" o:ole="">
            <v:imagedata r:id="rId15" o:title=""/>
          </v:shape>
          <o:OLEObject Type="Embed" ProgID="Equation.DSMT4" ShapeID="_x0000_i1028" DrawAspect="Content" ObjectID="_1463858843" r:id="rId16"/>
        </w:object>
      </w:r>
    </w:p>
    <w:p w:rsidR="00905445" w:rsidRDefault="00905445" w:rsidP="00924B80">
      <w:pPr>
        <w:spacing w:line="360" w:lineRule="auto"/>
        <w:ind w:left="993" w:hanging="426"/>
        <w:rPr>
          <w:rFonts w:ascii="Times New Roman" w:hAnsi="Times New Roman" w:cs="Times New Roman"/>
          <w:sz w:val="28"/>
          <w:szCs w:val="28"/>
          <w:lang w:val="uk-UA"/>
        </w:rPr>
      </w:pP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3. Дано вектори </w:t>
      </w:r>
      <w:r w:rsidRPr="00905445">
        <w:rPr>
          <w:rFonts w:ascii="Times New Roman" w:hAnsi="Times New Roman" w:cs="Times New Roman"/>
          <w:position w:val="-10"/>
          <w:sz w:val="28"/>
          <w:szCs w:val="28"/>
        </w:rPr>
        <w:object w:dxaOrig="1700" w:dyaOrig="380">
          <v:shape id="_x0000_i1029" type="#_x0000_t75" style="width:84.75pt;height:18.75pt" o:ole="">
            <v:imagedata r:id="rId17" o:title=""/>
          </v:shape>
          <o:OLEObject Type="Embed" ProgID="Equation.DSMT4" ShapeID="_x0000_i1029" DrawAspect="Content" ObjectID="_1463858844" r:id="rId18"/>
        </w:objec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. При якому значенні </w:t>
      </w:r>
      <w:r w:rsidRPr="0090544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 вектори </w:t>
      </w:r>
      <w:r w:rsidRPr="00905445">
        <w:rPr>
          <w:rFonts w:ascii="Times New Roman" w:hAnsi="Times New Roman" w:cs="Times New Roman"/>
          <w:position w:val="-6"/>
          <w:sz w:val="28"/>
          <w:szCs w:val="28"/>
        </w:rPr>
        <w:object w:dxaOrig="540" w:dyaOrig="340">
          <v:shape id="_x0000_i1030" type="#_x0000_t75" style="width:27pt;height:17.25pt" o:ole="">
            <v:imagedata r:id="rId19" o:title=""/>
          </v:shape>
          <o:OLEObject Type="Embed" ProgID="Equation.DSMT4" ShapeID="_x0000_i1030" DrawAspect="Content" ObjectID="_1463858845" r:id="rId20"/>
        </w:objec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CA2786" w:rsidRDefault="00905445" w:rsidP="00924B80">
      <w:pPr>
        <w:spacing w:line="360" w:lineRule="auto"/>
        <w:ind w:left="993" w:hanging="142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а) перпендикулярні;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>б) колінеарні.</w:t>
      </w:r>
      <w:r w:rsidR="00CA2786" w:rsidRPr="00CA278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E37C9E" w:rsidRPr="00F7336D" w:rsidRDefault="00E37C9E" w:rsidP="00924B8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E37C9E">
        <w:rPr>
          <w:rFonts w:ascii="Times New Roman" w:hAnsi="Times New Roman" w:cs="Times New Roman"/>
          <w:b/>
          <w:bCs/>
          <w:sz w:val="28"/>
          <w:szCs w:val="28"/>
          <w:lang w:val="en-US"/>
        </w:rPr>
        <w:t>V</w:t>
      </w:r>
      <w:r w:rsidRPr="00F7336D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. </w:t>
      </w:r>
      <w:r w:rsidRPr="00E37C9E">
        <w:rPr>
          <w:rFonts w:ascii="Times New Roman" w:hAnsi="Times New Roman" w:cs="Times New Roman"/>
          <w:b/>
          <w:bCs/>
          <w:sz w:val="28"/>
          <w:szCs w:val="28"/>
          <w:lang w:val="uk-UA"/>
        </w:rPr>
        <w:t>Підбиття підсумків уроку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</w:p>
    <w:p w:rsidR="00E37C9E" w:rsidRPr="00E37C9E" w:rsidRDefault="00E37C9E" w:rsidP="00924B80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E37C9E">
        <w:rPr>
          <w:rFonts w:ascii="Times New Roman" w:hAnsi="Times New Roman" w:cs="Times New Roman"/>
          <w:sz w:val="28"/>
          <w:szCs w:val="28"/>
          <w:lang w:val="uk-UA"/>
        </w:rPr>
        <w:t>З'ясувати в учнів, про що нове вони дізналися під час ви</w:t>
      </w:r>
      <w:r w:rsidRPr="00E37C9E">
        <w:rPr>
          <w:rFonts w:ascii="Times New Roman" w:hAnsi="Times New Roman" w:cs="Times New Roman"/>
          <w:sz w:val="28"/>
          <w:szCs w:val="28"/>
          <w:lang w:val="uk-UA"/>
        </w:rPr>
        <w:softHyphen/>
        <w:t>вчення теми «Вектори»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е вони можуть використати цю тему в житті.</w:t>
      </w:r>
    </w:p>
    <w:p w:rsidR="00E37C9E" w:rsidRDefault="00E37C9E" w:rsidP="00924B80">
      <w:pPr>
        <w:spacing w:line="360" w:lineRule="auto"/>
        <w:ind w:firstLine="567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E37C9E">
        <w:rPr>
          <w:rFonts w:ascii="Times New Roman" w:hAnsi="Times New Roman" w:cs="Times New Roman"/>
          <w:b/>
          <w:bCs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І</w:t>
      </w:r>
      <w:r w:rsidRPr="00E37C9E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Домашнє завдання.</w:t>
      </w:r>
    </w:p>
    <w:p w:rsidR="00924B80" w:rsidRPr="00DD1784" w:rsidRDefault="00E37C9E" w:rsidP="00924B80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D1784">
        <w:rPr>
          <w:rFonts w:ascii="Times New Roman" w:hAnsi="Times New Roman" w:cs="Times New Roman"/>
          <w:sz w:val="28"/>
          <w:szCs w:val="28"/>
          <w:lang w:val="uk-UA"/>
        </w:rPr>
        <w:t>А.Г. Мерзляк, 9 клас, §-1</w:t>
      </w:r>
      <w:r>
        <w:rPr>
          <w:rFonts w:ascii="Times New Roman" w:hAnsi="Times New Roman" w:cs="Times New Roman"/>
          <w:sz w:val="28"/>
          <w:szCs w:val="28"/>
          <w:lang w:val="uk-UA"/>
        </w:rPr>
        <w:t>2-16</w:t>
      </w:r>
      <w:r w:rsidRPr="00DD1784">
        <w:rPr>
          <w:rFonts w:ascii="Times New Roman" w:hAnsi="Times New Roman" w:cs="Times New Roman"/>
          <w:sz w:val="28"/>
          <w:szCs w:val="28"/>
          <w:lang w:val="uk-UA"/>
        </w:rPr>
        <w:t>, ст.</w:t>
      </w:r>
      <w:r>
        <w:rPr>
          <w:rFonts w:ascii="Times New Roman" w:hAnsi="Times New Roman" w:cs="Times New Roman"/>
          <w:sz w:val="28"/>
          <w:szCs w:val="28"/>
          <w:lang w:val="uk-UA"/>
        </w:rPr>
        <w:t>109-146</w:t>
      </w:r>
      <w:r w:rsidR="00924B80">
        <w:rPr>
          <w:rFonts w:ascii="Times New Roman" w:hAnsi="Times New Roman" w:cs="Times New Roman"/>
          <w:sz w:val="28"/>
          <w:szCs w:val="28"/>
          <w:lang w:val="uk-UA"/>
        </w:rPr>
        <w:t>. Підготуватися до написання контрольної роботи. Розв’язати задачі:</w:t>
      </w:r>
    </w:p>
    <w:p w:rsidR="00924B80" w:rsidRPr="00FE55BB" w:rsidRDefault="00924B80" w:rsidP="00D37706">
      <w:pPr>
        <w:pStyle w:val="a7"/>
        <w:numPr>
          <w:ilvl w:val="0"/>
          <w:numId w:val="5"/>
        </w:numPr>
        <w:spacing w:after="0" w:line="360" w:lineRule="auto"/>
        <w:ind w:left="0" w:firstLine="426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ано вектори </w:t>
      </w:r>
      <w:r w:rsidRPr="00E10CBE">
        <w:rPr>
          <w:position w:val="-10"/>
        </w:rPr>
        <w:object w:dxaOrig="1640" w:dyaOrig="380">
          <v:shape id="_x0000_i1031" type="#_x0000_t75" style="width:81.75pt;height:18.75pt" o:ole="">
            <v:imagedata r:id="rId21" o:title=""/>
          </v:shape>
          <o:OLEObject Type="Embed" ProgID="Equation.DSMT4" ShapeID="_x0000_i1031" DrawAspect="Content" ObjectID="_1463858846" r:id="rId22"/>
        </w:object>
      </w:r>
      <w:r>
        <w:rPr>
          <w:lang w:val="uk-UA"/>
        </w:rPr>
        <w:t xml:space="preserve">. </w:t>
      </w:r>
    </w:p>
    <w:p w:rsidR="00924B80" w:rsidRDefault="00924B80" w:rsidP="00D37706">
      <w:pPr>
        <w:pStyle w:val="a7"/>
        <w:spacing w:after="0" w:line="360" w:lineRule="auto"/>
        <w:ind w:left="0" w:firstLine="567"/>
        <w:rPr>
          <w:lang w:val="uk-UA"/>
        </w:rPr>
      </w:pPr>
      <w:r w:rsidRPr="00FE55BB">
        <w:rPr>
          <w:rFonts w:ascii="Times New Roman" w:hAnsi="Times New Roman" w:cs="Times New Roman"/>
          <w:sz w:val="28"/>
          <w:szCs w:val="28"/>
          <w:lang w:val="uk-UA"/>
        </w:rPr>
        <w:t>Знайдіть:</w:t>
      </w:r>
      <w:r>
        <w:rPr>
          <w:rFonts w:ascii="Times New Roman" w:hAnsi="Times New Roman" w:cs="Times New Roman"/>
          <w:lang w:val="uk-UA"/>
        </w:rPr>
        <w:t xml:space="preserve"> </w:t>
      </w:r>
      <w:r w:rsidRPr="00E10CBE">
        <w:rPr>
          <w:position w:val="-18"/>
        </w:rPr>
        <w:object w:dxaOrig="4380" w:dyaOrig="480">
          <v:shape id="_x0000_i1032" type="#_x0000_t75" style="width:219pt;height:24pt" o:ole="">
            <v:imagedata r:id="rId23" o:title=""/>
          </v:shape>
          <o:OLEObject Type="Embed" ProgID="Equation.DSMT4" ShapeID="_x0000_i1032" DrawAspect="Content" ObjectID="_1463858847" r:id="rId24"/>
        </w:object>
      </w:r>
    </w:p>
    <w:p w:rsidR="00924B80" w:rsidRDefault="00924B80" w:rsidP="00D37706">
      <w:pPr>
        <w:pStyle w:val="a7"/>
        <w:numPr>
          <w:ilvl w:val="0"/>
          <w:numId w:val="5"/>
        </w:numPr>
        <w:spacing w:after="0" w:line="360" w:lineRule="auto"/>
        <w:ind w:left="284" w:firstLine="142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ано точки А(-2; 1),  В(-1; 4), С(2; 5), </w:t>
      </w: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(1; 2). Знайдіть:</w:t>
      </w:r>
    </w:p>
    <w:p w:rsidR="00924B80" w:rsidRDefault="00924B80" w:rsidP="00D37706">
      <w:pPr>
        <w:pStyle w:val="a7"/>
        <w:spacing w:after="0" w:line="360" w:lineRule="auto"/>
        <w:ind w:left="0" w:firstLine="567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а) координати векторів </w:t>
      </w:r>
      <w:r w:rsidRPr="00E10CBE">
        <w:rPr>
          <w:position w:val="-10"/>
        </w:rPr>
        <w:object w:dxaOrig="1020" w:dyaOrig="380">
          <v:shape id="_x0000_i1033" type="#_x0000_t75" style="width:51pt;height:18.75pt" o:ole="">
            <v:imagedata r:id="rId13" o:title=""/>
          </v:shape>
          <o:OLEObject Type="Embed" ProgID="Equation.DSMT4" ShapeID="_x0000_i1033" DrawAspect="Content" ObjectID="_1463858848" r:id="rId25"/>
        </w:object>
      </w:r>
    </w:p>
    <w:p w:rsidR="00924B80" w:rsidRDefault="00924B80" w:rsidP="00D37706">
      <w:pPr>
        <w:pStyle w:val="a7"/>
        <w:spacing w:after="0" w:line="360" w:lineRule="auto"/>
        <w:ind w:left="0" w:firstLine="567"/>
        <w:rPr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б) кут між векторами </w:t>
      </w:r>
      <w:r w:rsidRPr="00E10CBE">
        <w:rPr>
          <w:position w:val="-10"/>
        </w:rPr>
        <w:object w:dxaOrig="1020" w:dyaOrig="380">
          <v:shape id="_x0000_i1034" type="#_x0000_t75" style="width:51pt;height:18.75pt" o:ole="">
            <v:imagedata r:id="rId15" o:title=""/>
          </v:shape>
          <o:OLEObject Type="Embed" ProgID="Equation.DSMT4" ShapeID="_x0000_i1034" DrawAspect="Content" ObjectID="_1463858849" r:id="rId26"/>
        </w:object>
      </w:r>
    </w:p>
    <w:p w:rsidR="00924B80" w:rsidRDefault="00924B80" w:rsidP="00D37706">
      <w:pPr>
        <w:spacing w:after="0" w:line="360" w:lineRule="auto"/>
        <w:ind w:left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 Дано вектори </w:t>
      </w:r>
      <w:r w:rsidRPr="00E10CBE">
        <w:rPr>
          <w:position w:val="-10"/>
        </w:rPr>
        <w:object w:dxaOrig="1700" w:dyaOrig="380">
          <v:shape id="_x0000_i1035" type="#_x0000_t75" style="width:84.75pt;height:18.75pt" o:ole="">
            <v:imagedata r:id="rId27" o:title=""/>
          </v:shape>
          <o:OLEObject Type="Embed" ProgID="Equation.DSMT4" ShapeID="_x0000_i1035" DrawAspect="Content" ObjectID="_1463858850" r:id="rId28"/>
        </w:objec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. При якому значенні </w:t>
      </w:r>
      <w:r w:rsidRPr="00905445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 вектори </w:t>
      </w:r>
      <w:r w:rsidRPr="00905445">
        <w:rPr>
          <w:rFonts w:ascii="Times New Roman" w:hAnsi="Times New Roman" w:cs="Times New Roman"/>
          <w:position w:val="-6"/>
          <w:sz w:val="28"/>
          <w:szCs w:val="28"/>
        </w:rPr>
        <w:object w:dxaOrig="540" w:dyaOrig="340">
          <v:shape id="_x0000_i1036" type="#_x0000_t75" style="width:27pt;height:17.25pt" o:ole="">
            <v:imagedata r:id="rId19" o:title=""/>
          </v:shape>
          <o:OLEObject Type="Embed" ProgID="Equation.DSMT4" ShapeID="_x0000_i1036" DrawAspect="Content" ObjectID="_1463858851" r:id="rId29"/>
        </w:objec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924B80" w:rsidRDefault="00924B80" w:rsidP="00D3770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05445">
        <w:rPr>
          <w:rFonts w:ascii="Times New Roman" w:hAnsi="Times New Roman" w:cs="Times New Roman"/>
          <w:sz w:val="28"/>
          <w:szCs w:val="28"/>
          <w:lang w:val="uk-UA"/>
        </w:rPr>
        <w:t xml:space="preserve">а) перпендикулярні;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   </w:t>
      </w:r>
      <w:r w:rsidRPr="00905445">
        <w:rPr>
          <w:rFonts w:ascii="Times New Roman" w:hAnsi="Times New Roman" w:cs="Times New Roman"/>
          <w:sz w:val="28"/>
          <w:szCs w:val="28"/>
          <w:lang w:val="uk-UA"/>
        </w:rPr>
        <w:t>б) колінеарні.</w:t>
      </w:r>
      <w:r w:rsidRPr="00CA2786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</w:p>
    <w:p w:rsidR="00924B80" w:rsidRDefault="00924B80" w:rsidP="00D3770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924B8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4. 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 xml:space="preserve">Дано чотири вершини чотирикутника </w:t>
      </w:r>
      <w:r w:rsidRPr="00924B80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924B80">
        <w:rPr>
          <w:rFonts w:ascii="Times New Roman" w:hAnsi="Times New Roman" w:cs="Times New Roman"/>
          <w:i/>
          <w:iCs/>
          <w:sz w:val="28"/>
          <w:szCs w:val="28"/>
        </w:rPr>
        <w:t xml:space="preserve">: </w:t>
      </w:r>
      <w:r w:rsidRPr="00924B8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924B80">
        <w:rPr>
          <w:rFonts w:ascii="Times New Roman" w:hAnsi="Times New Roman" w:cs="Times New Roman"/>
          <w:sz w:val="28"/>
          <w:szCs w:val="28"/>
        </w:rPr>
        <w:t>1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>;</w:t>
      </w:r>
      <w:r w:rsidRPr="00924B80">
        <w:rPr>
          <w:rFonts w:ascii="Times New Roman" w:hAnsi="Times New Roman" w:cs="Times New Roman"/>
          <w:sz w:val="28"/>
          <w:szCs w:val="28"/>
        </w:rPr>
        <w:t xml:space="preserve"> 1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924B80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>(2;</w:t>
      </w:r>
      <w:r w:rsidRPr="00924B80">
        <w:rPr>
          <w:rFonts w:ascii="Times New Roman" w:hAnsi="Times New Roman" w:cs="Times New Roman"/>
          <w:sz w:val="28"/>
          <w:szCs w:val="28"/>
        </w:rPr>
        <w:t xml:space="preserve"> 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 xml:space="preserve">2), </w:t>
      </w:r>
      <w:r w:rsidRPr="00924B80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>(0;</w:t>
      </w:r>
      <w:r w:rsidRPr="00924B80">
        <w:rPr>
          <w:rFonts w:ascii="Times New Roman" w:hAnsi="Times New Roman" w:cs="Times New Roman"/>
          <w:sz w:val="28"/>
          <w:szCs w:val="28"/>
        </w:rPr>
        <w:t xml:space="preserve"> 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 xml:space="preserve">4), </w:t>
      </w:r>
      <w:r w:rsidRPr="00924B80">
        <w:rPr>
          <w:rFonts w:ascii="Times New Roman" w:hAnsi="Times New Roman" w:cs="Times New Roman"/>
          <w:sz w:val="28"/>
          <w:szCs w:val="28"/>
        </w:rPr>
        <w:t xml:space="preserve">    </w:t>
      </w:r>
      <w:r w:rsidRPr="00924B80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924B80">
        <w:rPr>
          <w:rFonts w:ascii="Times New Roman" w:hAnsi="Times New Roman" w:cs="Times New Roman"/>
          <w:sz w:val="28"/>
          <w:szCs w:val="28"/>
        </w:rPr>
        <w:t xml:space="preserve">(-1; 2). </w:t>
      </w:r>
      <w:r w:rsidRPr="00924B80">
        <w:rPr>
          <w:rFonts w:ascii="Times New Roman" w:hAnsi="Times New Roman" w:cs="Times New Roman"/>
          <w:sz w:val="28"/>
          <w:szCs w:val="28"/>
          <w:lang w:val="uk-UA"/>
        </w:rPr>
        <w:t>Доведіть, що він — прямокутник.</w:t>
      </w:r>
    </w:p>
    <w:p w:rsidR="00924B80" w:rsidRPr="00B77103" w:rsidRDefault="00924B80" w:rsidP="00924B80">
      <w:pPr>
        <w:spacing w:line="360" w:lineRule="auto"/>
        <w:ind w:firstLine="567"/>
        <w:rPr>
          <w:rFonts w:ascii="Times New Roman" w:hAnsi="Times New Roman" w:cs="Times New Roman"/>
        </w:rPr>
      </w:pPr>
    </w:p>
    <w:sectPr w:rsidR="00924B80" w:rsidRPr="00B77103" w:rsidSect="00B77103">
      <w:headerReference w:type="default" r:id="rId30"/>
      <w:footerReference w:type="default" r:id="rId31"/>
      <w:pgSz w:w="11906" w:h="16838"/>
      <w:pgMar w:top="814" w:right="850" w:bottom="1134" w:left="1701" w:header="284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56E3" w:rsidRDefault="00A956E3" w:rsidP="00B77103">
      <w:pPr>
        <w:spacing w:after="0" w:line="240" w:lineRule="auto"/>
      </w:pPr>
      <w:r>
        <w:separator/>
      </w:r>
    </w:p>
  </w:endnote>
  <w:endnote w:type="continuationSeparator" w:id="1">
    <w:p w:rsidR="00A956E3" w:rsidRDefault="00A956E3" w:rsidP="00B771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7103" w:rsidRPr="00B77103" w:rsidRDefault="00B77103" w:rsidP="00B77103">
    <w:pPr>
      <w:pStyle w:val="a5"/>
      <w:jc w:val="both"/>
      <w:rPr>
        <w:rFonts w:ascii="Times New Roman" w:hAnsi="Times New Roman" w:cs="Times New Roman"/>
        <w:lang w:val="uk-UA"/>
      </w:rPr>
    </w:pPr>
    <w:r w:rsidRPr="000A63ED">
      <w:rPr>
        <w:rFonts w:ascii="Times New Roman" w:hAnsi="Times New Roman" w:cs="Times New Roman"/>
      </w:rPr>
      <w:tab/>
    </w:r>
    <w:sdt>
      <w:sdtPr>
        <w:rPr>
          <w:rFonts w:ascii="Times New Roman" w:hAnsi="Times New Roman" w:cs="Times New Roman"/>
        </w:rPr>
        <w:id w:val="26772642"/>
        <w:docPartObj>
          <w:docPartGallery w:val="Page Numbers (Bottom of Page)"/>
          <w:docPartUnique/>
        </w:docPartObj>
      </w:sdtPr>
      <w:sdtContent>
        <w:r w:rsidRPr="000A63ED">
          <w:rPr>
            <w:rFonts w:ascii="Times New Roman" w:hAnsi="Times New Roman" w:cs="Times New Roman"/>
            <w:lang w:val="uk-UA"/>
          </w:rPr>
          <w:t xml:space="preserve">Вчитель математики: Шевченко О.А.                                                                                                   </w:t>
        </w:r>
        <w:r w:rsidR="003F2FF9" w:rsidRPr="000A63ED">
          <w:rPr>
            <w:rFonts w:ascii="Times New Roman" w:hAnsi="Times New Roman" w:cs="Times New Roman"/>
          </w:rPr>
          <w:fldChar w:fldCharType="begin"/>
        </w:r>
        <w:r w:rsidRPr="000A63ED">
          <w:rPr>
            <w:rFonts w:ascii="Times New Roman" w:hAnsi="Times New Roman" w:cs="Times New Roman"/>
          </w:rPr>
          <w:instrText xml:space="preserve"> PAGE   \* MERGEFORMAT </w:instrText>
        </w:r>
        <w:r w:rsidR="003F2FF9" w:rsidRPr="000A63ED">
          <w:rPr>
            <w:rFonts w:ascii="Times New Roman" w:hAnsi="Times New Roman" w:cs="Times New Roman"/>
          </w:rPr>
          <w:fldChar w:fldCharType="separate"/>
        </w:r>
        <w:r w:rsidR="00D37706">
          <w:rPr>
            <w:rFonts w:ascii="Times New Roman" w:hAnsi="Times New Roman" w:cs="Times New Roman"/>
            <w:noProof/>
          </w:rPr>
          <w:t>1</w:t>
        </w:r>
        <w:r w:rsidR="003F2FF9" w:rsidRPr="000A63ED">
          <w:rPr>
            <w:rFonts w:ascii="Times New Roman" w:hAnsi="Times New Roman" w:cs="Times New Roman"/>
          </w:rPr>
          <w:fldChar w:fldCharType="end"/>
        </w:r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56E3" w:rsidRDefault="00A956E3" w:rsidP="00B77103">
      <w:pPr>
        <w:spacing w:after="0" w:line="240" w:lineRule="auto"/>
      </w:pPr>
      <w:r>
        <w:separator/>
      </w:r>
    </w:p>
  </w:footnote>
  <w:footnote w:type="continuationSeparator" w:id="1">
    <w:p w:rsidR="00A956E3" w:rsidRDefault="00A956E3" w:rsidP="00B771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7103" w:rsidRPr="00146427" w:rsidRDefault="00B77103" w:rsidP="00B77103">
    <w:pPr>
      <w:pStyle w:val="a3"/>
      <w:rPr>
        <w:rFonts w:ascii="Times New Roman" w:hAnsi="Times New Roman" w:cs="Times New Roman"/>
        <w:lang w:val="uk-UA"/>
      </w:rPr>
    </w:pPr>
    <w:r w:rsidRPr="000A63ED">
      <w:rPr>
        <w:rFonts w:ascii="Times New Roman" w:hAnsi="Times New Roman" w:cs="Times New Roman"/>
        <w:lang w:val="uk-UA"/>
      </w:rPr>
      <w:t xml:space="preserve">Геометрія 9 клас.  </w:t>
    </w:r>
    <w:r>
      <w:rPr>
        <w:rFonts w:ascii="Times New Roman" w:hAnsi="Times New Roman" w:cs="Times New Roman"/>
        <w:lang w:val="uk-UA"/>
      </w:rPr>
      <w:t xml:space="preserve">    Урок №-7.      </w:t>
    </w:r>
    <w:r w:rsidRPr="000A63ED">
      <w:rPr>
        <w:rFonts w:ascii="Times New Roman" w:hAnsi="Times New Roman" w:cs="Times New Roman"/>
        <w:lang w:val="uk-UA"/>
      </w:rPr>
      <w:t xml:space="preserve">Розділ: Вектори.    </w:t>
    </w:r>
    <w:r>
      <w:rPr>
        <w:rFonts w:ascii="Times New Roman" w:hAnsi="Times New Roman" w:cs="Times New Roman"/>
        <w:lang w:val="uk-UA"/>
      </w:rPr>
      <w:t xml:space="preserve">      Тема</w:t>
    </w:r>
    <w:r w:rsidRPr="003F18AB">
      <w:rPr>
        <w:rFonts w:ascii="Times New Roman" w:hAnsi="Times New Roman" w:cs="Times New Roman"/>
        <w:lang w:val="uk-UA"/>
      </w:rPr>
      <w:t>:</w:t>
    </w:r>
    <w:r w:rsidRPr="003F18AB">
      <w:rPr>
        <w:rFonts w:ascii="Times New Roman" w:hAnsi="Times New Roman" w:cs="Times New Roman"/>
        <w:sz w:val="28"/>
        <w:szCs w:val="28"/>
        <w:lang w:val="uk-UA"/>
      </w:rPr>
      <w:t xml:space="preserve"> </w:t>
    </w:r>
    <w:r>
      <w:rPr>
        <w:rFonts w:ascii="Times New Roman" w:hAnsi="Times New Roman" w:cs="Times New Roman"/>
        <w:lang w:val="uk-UA"/>
      </w:rPr>
      <w:t>Підготовка до контрольної роботи</w:t>
    </w:r>
    <w:r w:rsidRPr="00146427">
      <w:rPr>
        <w:rFonts w:ascii="Times New Roman" w:hAnsi="Times New Roman" w:cs="Times New Roman"/>
        <w:lang w:val="uk-UA"/>
      </w:rPr>
      <w:t xml:space="preserve">                           </w:t>
    </w:r>
  </w:p>
  <w:p w:rsidR="00B77103" w:rsidRDefault="00B77103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302C89"/>
    <w:multiLevelType w:val="hybridMultilevel"/>
    <w:tmpl w:val="77B83728"/>
    <w:lvl w:ilvl="0" w:tplc="0602F4C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E545E8"/>
    <w:multiLevelType w:val="hybridMultilevel"/>
    <w:tmpl w:val="5210C5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3F329BA"/>
    <w:multiLevelType w:val="hybridMultilevel"/>
    <w:tmpl w:val="3E42C558"/>
    <w:lvl w:ilvl="0" w:tplc="F2A2D386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35D03C49"/>
    <w:multiLevelType w:val="hybridMultilevel"/>
    <w:tmpl w:val="FF200B18"/>
    <w:lvl w:ilvl="0" w:tplc="752ECBD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01A5E75"/>
    <w:multiLevelType w:val="hybridMultilevel"/>
    <w:tmpl w:val="9B64E8D8"/>
    <w:lvl w:ilvl="0" w:tplc="D7A206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77473B02"/>
    <w:multiLevelType w:val="hybridMultilevel"/>
    <w:tmpl w:val="F474C59C"/>
    <w:lvl w:ilvl="0" w:tplc="2EC0D604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77103"/>
    <w:rsid w:val="00096B40"/>
    <w:rsid w:val="003F2FF9"/>
    <w:rsid w:val="00412B6C"/>
    <w:rsid w:val="00692238"/>
    <w:rsid w:val="007F649B"/>
    <w:rsid w:val="00905445"/>
    <w:rsid w:val="00924B80"/>
    <w:rsid w:val="00973F4D"/>
    <w:rsid w:val="00A4302B"/>
    <w:rsid w:val="00A956E3"/>
    <w:rsid w:val="00AB554C"/>
    <w:rsid w:val="00B77103"/>
    <w:rsid w:val="00C822F1"/>
    <w:rsid w:val="00CA2786"/>
    <w:rsid w:val="00CD0030"/>
    <w:rsid w:val="00CF6AB1"/>
    <w:rsid w:val="00D37706"/>
    <w:rsid w:val="00DD693A"/>
    <w:rsid w:val="00E37C9E"/>
    <w:rsid w:val="00F17B85"/>
    <w:rsid w:val="00F7336D"/>
    <w:rsid w:val="00FE55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7103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B771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B77103"/>
  </w:style>
  <w:style w:type="paragraph" w:styleId="a5">
    <w:name w:val="footer"/>
    <w:basedOn w:val="a"/>
    <w:link w:val="a6"/>
    <w:uiPriority w:val="99"/>
    <w:semiHidden/>
    <w:unhideWhenUsed/>
    <w:rsid w:val="00B7710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B77103"/>
  </w:style>
  <w:style w:type="paragraph" w:styleId="a7">
    <w:name w:val="List Paragraph"/>
    <w:basedOn w:val="a"/>
    <w:uiPriority w:val="34"/>
    <w:qFormat/>
    <w:rsid w:val="00B77103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D377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37706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434</Words>
  <Characters>247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Дом</cp:lastModifiedBy>
  <cp:revision>7</cp:revision>
  <dcterms:created xsi:type="dcterms:W3CDTF">2014-06-04T12:19:00Z</dcterms:created>
  <dcterms:modified xsi:type="dcterms:W3CDTF">2014-06-09T19:40:00Z</dcterms:modified>
</cp:coreProperties>
</file>